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8" r:id="rId3"/>
    <p:sldId id="257" r:id="rId4"/>
    <p:sldId id="277" r:id="rId5"/>
    <p:sldId id="267" r:id="rId6"/>
    <p:sldId id="266" r:id="rId7"/>
    <p:sldId id="271" r:id="rId8"/>
    <p:sldId id="270" r:id="rId9"/>
    <p:sldId id="280" r:id="rId10"/>
    <p:sldId id="265" r:id="rId11"/>
    <p:sldId id="272" r:id="rId12"/>
    <p:sldId id="275" r:id="rId13"/>
    <p:sldId id="276" r:id="rId14"/>
    <p:sldId id="258" r:id="rId15"/>
    <p:sldId id="273" r:id="rId16"/>
    <p:sldId id="274" r:id="rId17"/>
    <p:sldId id="268" r:id="rId18"/>
    <p:sldId id="281" r:id="rId19"/>
    <p:sldId id="263" r:id="rId20"/>
    <p:sldId id="259" r:id="rId21"/>
    <p:sldId id="260" r:id="rId22"/>
    <p:sldId id="261" r:id="rId23"/>
    <p:sldId id="262" r:id="rId2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498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4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4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4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4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4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4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4/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4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4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4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4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9/4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3568" y="1892439"/>
            <a:ext cx="7990656" cy="1470025"/>
          </a:xfrm>
        </p:spPr>
        <p:txBody>
          <a:bodyPr>
            <a:normAutofit fontScale="90000"/>
          </a:bodyPr>
          <a:lstStyle/>
          <a:p>
            <a:r>
              <a:rPr lang="en-US" altLang="zh-CN" sz="4000" dirty="0">
                <a:latin typeface="Times New Roman" pitchFamily="18" charset="0"/>
                <a:cs typeface="Times New Roman" pitchFamily="18" charset="0"/>
              </a:rPr>
              <a:t>Study on the identification of the primary cosmic ray compositions at knee </a:t>
            </a:r>
            <a:br>
              <a:rPr lang="zh-CN" altLang="zh-CN" dirty="0"/>
            </a:b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482652" y="3116575"/>
            <a:ext cx="4392488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楷体" pitchFamily="49" charset="-122"/>
                <a:ea typeface="楷体" pitchFamily="49" charset="-122"/>
              </a:rPr>
              <a:t>王玉东   </a:t>
            </a:r>
            <a:endParaRPr lang="en-US" altLang="zh-CN" sz="2400" dirty="0">
              <a:latin typeface="楷体" pitchFamily="49" charset="-122"/>
              <a:ea typeface="楷体" pitchFamily="49" charset="-122"/>
            </a:endParaRPr>
          </a:p>
          <a:p>
            <a:pPr algn="ctr"/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Wang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Yudong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algn="ctr"/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Supervisor: 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Yang </a:t>
            </a:r>
            <a:r>
              <a:rPr lang="en-US" altLang="zh-CN" b="1" dirty="0" err="1">
                <a:latin typeface="Times New Roman" pitchFamily="18" charset="0"/>
                <a:cs typeface="Times New Roman" pitchFamily="18" charset="0"/>
              </a:rPr>
              <a:t>Chaowen</a:t>
            </a:r>
            <a:endParaRPr lang="en-US" altLang="zh-CN" b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四川大学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Sichuan University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algn="ctr"/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Supervisor: 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Andrea </a:t>
            </a:r>
            <a:r>
              <a:rPr lang="en-US" altLang="zh-CN" b="1" dirty="0" err="1">
                <a:latin typeface="Times New Roman" pitchFamily="18" charset="0"/>
                <a:cs typeface="Times New Roman" pitchFamily="18" charset="0"/>
              </a:rPr>
              <a:t>Chiavassa</a:t>
            </a:r>
            <a:endParaRPr lang="en-US" altLang="zh-CN" b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b="1" dirty="0" err="1">
                <a:latin typeface="Times New Roman" pitchFamily="18" charset="0"/>
                <a:cs typeface="Times New Roman" pitchFamily="18" charset="0"/>
              </a:rPr>
              <a:t>Università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 err="1">
                <a:latin typeface="Times New Roman" pitchFamily="18" charset="0"/>
                <a:cs typeface="Times New Roman" pitchFamily="18" charset="0"/>
              </a:rPr>
              <a:t>degli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 err="1">
                <a:latin typeface="Times New Roman" pitchFamily="18" charset="0"/>
                <a:cs typeface="Times New Roman" pitchFamily="18" charset="0"/>
              </a:rPr>
              <a:t>Studi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 di Torino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4CC840A-7D70-4351-B957-A18922D458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618"/>
            <a:ext cx="3253928" cy="117599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5B5D7CFF-BE69-460B-9A2C-686E855292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4575" y="44456"/>
            <a:ext cx="3019425" cy="108585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K:\StudyInTorino\thesis\latexFile\picture\dataAnalysisbasedonFastSimulation\Ne2Neb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608" y="1340768"/>
            <a:ext cx="7236312" cy="4789067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1835696" y="404664"/>
            <a:ext cx="59766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2-D discrimination of protons and irons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3" descr="K:\StudyInTorino\thesis\latexFile\picture\dataAnalysisbasedonFastSimulation\LnNe2lnNe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1640" y="1124744"/>
            <a:ext cx="6480000" cy="4578523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1835696" y="404664"/>
            <a:ext cx="59766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2-D discrimination of protons and irons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692400" y="5634038"/>
          <a:ext cx="3992563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4" imgW="1815840" imgH="457200" progId="Equation.DSMT4">
                  <p:embed/>
                </p:oleObj>
              </mc:Choice>
              <mc:Fallback>
                <p:oleObj name="Equation" r:id="rId4" imgW="181584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5634038"/>
                        <a:ext cx="3992563" cy="1004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K:\StudyInTorino\thesis\latexFile\picture\dataAnalysisbasedonFastSimulation\LnNe2lnNediscr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5656" y="1052736"/>
            <a:ext cx="6480000" cy="4652467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1835696" y="404664"/>
            <a:ext cx="59766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2-D discrimination of protons and irons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779912" y="5949280"/>
            <a:ext cx="2520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err="1">
                <a:latin typeface="Times New Roman" pitchFamily="18" charset="0"/>
                <a:cs typeface="Times New Roman" pitchFamily="18" charset="0"/>
              </a:rPr>
              <a:t>FoM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=1.545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27584" y="5589240"/>
            <a:ext cx="83164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No 1 district is from 50 m to 100 m, the start position of the No 2 district  is 350 m, the end position  increases with step 100 m.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1691680" y="1556792"/>
            <a:ext cx="5649913" cy="3803650"/>
            <a:chOff x="1691680" y="1556792"/>
            <a:chExt cx="5649913" cy="3803650"/>
          </a:xfrm>
        </p:grpSpPr>
        <p:pic>
          <p:nvPicPr>
            <p:cNvPr id="5122" name="Picture 2" descr="K:\StudyInTorino\thesis\latexFile\picture\dataAnalysisbasedonFastSimulation\LnNe2lnNeDiscrDis.pn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1680" y="1556792"/>
              <a:ext cx="5649913" cy="3803650"/>
            </a:xfrm>
            <a:prstGeom prst="rect">
              <a:avLst/>
            </a:prstGeom>
            <a:noFill/>
          </p:spPr>
        </p:pic>
        <p:sp>
          <p:nvSpPr>
            <p:cNvPr id="4" name="TextBox 3"/>
            <p:cNvSpPr txBox="1"/>
            <p:nvPr/>
          </p:nvSpPr>
          <p:spPr>
            <a:xfrm>
              <a:off x="5436096" y="5013176"/>
              <a:ext cx="1800200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tIns="0" bIns="0" rtlCol="0">
              <a:spAutoFit/>
            </a:bodyPr>
            <a:lstStyle/>
            <a:p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Range of Sum /m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3059832" y="476672"/>
            <a:ext cx="35283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Results of  Sum Range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K:\StudyInTorino\thesis\latexFile\picture\dataAnalysisbasedonFastSimulation\doublepara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75656" y="980728"/>
            <a:ext cx="6480000" cy="4632155"/>
          </a:xfrm>
          <a:prstGeom prst="rect">
            <a:avLst/>
          </a:prstGeom>
          <a:noFill/>
        </p:spPr>
      </p:pic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2627784" y="5853113"/>
          <a:ext cx="4243387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4" imgW="1930320" imgH="457200" progId="Equation.DSMT4">
                  <p:embed/>
                </p:oleObj>
              </mc:Choice>
              <mc:Fallback>
                <p:oleObj name="Equation" r:id="rId4" imgW="193032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5853113"/>
                        <a:ext cx="4243387" cy="1004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987824" y="332656"/>
            <a:ext cx="38164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Double Parameters Method 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K:\StudyInTorino\thesis\latexFile\picture\dataAnalysisbasedonFastSimulation\LnNm2lnNe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5656" y="1196752"/>
            <a:ext cx="6479381" cy="4535567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1835696" y="404664"/>
            <a:ext cx="59766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2-D discrimination of protons and irons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K:\StudyInTorino\thesis\latexFile\picture\dataAnalysisbasedonFastSimulation\LnNm2lnNediscr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7624" y="1124744"/>
            <a:ext cx="7162949" cy="4688750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2123728" y="476672"/>
            <a:ext cx="540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Discrimination of protons and irons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79712" y="5877272"/>
            <a:ext cx="55446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Double parameters method : </a:t>
            </a:r>
            <a:r>
              <a:rPr lang="en-US" altLang="zh-CN" sz="2400" dirty="0" err="1">
                <a:latin typeface="Times New Roman" pitchFamily="18" charset="0"/>
                <a:cs typeface="Times New Roman" pitchFamily="18" charset="0"/>
              </a:rPr>
              <a:t>FoM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2.540</a:t>
            </a:r>
          </a:p>
          <a:p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(single  parameter method : </a:t>
            </a:r>
            <a:r>
              <a:rPr lang="en-US" altLang="zh-CN" sz="2400" dirty="0" err="1">
                <a:latin typeface="Times New Roman" pitchFamily="18" charset="0"/>
                <a:cs typeface="Times New Roman" pitchFamily="18" charset="0"/>
              </a:rPr>
              <a:t>FoM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1.545)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K:\StudyInTorino\thesis\latexFile\picture\dataAnalysisbasedonFastSimulation\LDcntArea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9592" y="1052736"/>
            <a:ext cx="7596336" cy="4567613"/>
          </a:xfrm>
          <a:prstGeom prst="rect">
            <a:avLst/>
          </a:prstGeom>
          <a:noFill/>
        </p:spPr>
      </p:pic>
      <p:sp>
        <p:nvSpPr>
          <p:cNvPr id="3" name="矩形 2"/>
          <p:cNvSpPr/>
          <p:nvPr/>
        </p:nvSpPr>
        <p:spPr>
          <a:xfrm>
            <a:off x="1763688" y="548680"/>
            <a:ext cx="617989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Lateral Distribution LHAASO Data </a:t>
            </a:r>
            <a:endParaRPr lang="zh-CN" altLang="en-US" sz="3200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K:\StudyInTorino\thesis\latexFile\picture\dataAnalysisbasedonFastSimulation\LhaFePrlnEl50400_1022150838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980728"/>
            <a:ext cx="4662611" cy="3202319"/>
          </a:xfrm>
          <a:prstGeom prst="rect">
            <a:avLst/>
          </a:prstGeom>
          <a:noFill/>
        </p:spPr>
      </p:pic>
      <p:pic>
        <p:nvPicPr>
          <p:cNvPr id="7171" name="Picture 3" descr="K:\StudyInTorino\thesis\latexFile\picture\dataAnalysisbasedonFastSimulation\LhaFePr50400_1022150838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98642" y="3761234"/>
            <a:ext cx="4445358" cy="3096766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2051720" y="332656"/>
            <a:ext cx="540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Discrimination of protons and irons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220072" y="1988840"/>
          <a:ext cx="360203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5" imgW="1638000" imgH="279360" progId="Equation.DSMT4">
                  <p:embed/>
                </p:oleObj>
              </mc:Choice>
              <mc:Fallback>
                <p:oleObj name="Equation" r:id="rId5" imgW="163800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1988840"/>
                        <a:ext cx="3602038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339752" y="5517232"/>
            <a:ext cx="16498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err="1">
                <a:latin typeface="Times New Roman" pitchFamily="18" charset="0"/>
                <a:cs typeface="Times New Roman" pitchFamily="18" charset="0"/>
              </a:rPr>
              <a:t>FoM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=1.575</a:t>
            </a:r>
            <a:endParaRPr lang="zh-CN" alt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K:\StudyInTorino\thesis\latexFile\picture\dataAnalysisbasedonFastSimulation\fiveelementsLnRatio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628800"/>
            <a:ext cx="4596598" cy="3096344"/>
          </a:xfrm>
          <a:prstGeom prst="rect">
            <a:avLst/>
          </a:prstGeom>
          <a:noFill/>
        </p:spPr>
      </p:pic>
      <p:pic>
        <p:nvPicPr>
          <p:cNvPr id="3" name="Picture 2" descr="K:\StudyInTorino\thesis\latexFile\picture\dataAnalysisbasedonFastSimulation\fiveelementsLnRatioFOM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9992" y="1627050"/>
            <a:ext cx="4644008" cy="3319361"/>
          </a:xfrm>
          <a:prstGeom prst="rect">
            <a:avLst/>
          </a:prstGeom>
          <a:noFill/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03648" y="5013176"/>
            <a:ext cx="6774901" cy="1644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051720" y="404664"/>
            <a:ext cx="540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Discrimination of  five elements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99592" y="1268760"/>
            <a:ext cx="7632848" cy="3847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ctr"/>
            <a:r>
              <a:rPr lang="en-US" altLang="zh-CN" sz="4000" dirty="0">
                <a:latin typeface="Times New Roman" pitchFamily="18" charset="0"/>
                <a:cs typeface="Times New Roman" pitchFamily="18" charset="0"/>
              </a:rPr>
              <a:t>Content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Identification method on CORSIKA data</a:t>
            </a:r>
          </a:p>
          <a:p>
            <a:pPr marL="971550" lvl="1" indent="-514350"/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a)  Single parameter method</a:t>
            </a:r>
          </a:p>
          <a:p>
            <a:pPr marL="971550" lvl="1" indent="-514350"/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b)  Double parameters method 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Identification method on LHAASO simulation data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Summary</a:t>
            </a:r>
          </a:p>
          <a:p>
            <a:endParaRPr lang="en-US" altLang="zh-CN" dirty="0"/>
          </a:p>
          <a:p>
            <a:endParaRPr lang="en-US" altLang="zh-CN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3528" y="1268760"/>
            <a:ext cx="8820472" cy="39395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ctr"/>
            <a:r>
              <a:rPr lang="en-US" altLang="zh-CN" sz="4000" dirty="0">
                <a:latin typeface="Times New Roman" pitchFamily="18" charset="0"/>
                <a:cs typeface="Times New Roman" pitchFamily="18" charset="0"/>
              </a:rPr>
              <a:t>Summary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The double parameters of method is better than single parameter of method.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The Ratio between </a:t>
            </a:r>
            <a:r>
              <a:rPr lang="en-US" altLang="zh-CN" sz="2400" dirty="0" err="1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(N</a:t>
            </a:r>
            <a:r>
              <a:rPr lang="en-US" altLang="zh-CN" sz="2400" baseline="-25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) and </a:t>
            </a:r>
            <a:r>
              <a:rPr lang="en-US" altLang="zh-CN" sz="2400" dirty="0" err="1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(N</a:t>
            </a:r>
            <a:r>
              <a:rPr lang="en-US" altLang="zh-CN" sz="2400" baseline="-25000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) changes a little with energy of primary particle.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The protons and irons can be identified by double parameters for LHAASO simulation data.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Five elements cannot be identified well by double parameters for LHAASO simulation data.</a:t>
            </a:r>
            <a:endParaRPr lang="en-US" altLang="zh-CN" dirty="0"/>
          </a:p>
          <a:p>
            <a:endParaRPr lang="en-US" altLang="zh-CN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763688" y="2708920"/>
            <a:ext cx="6300192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ctr"/>
            <a:r>
              <a:rPr lang="en-US" altLang="zh-CN" sz="4000" dirty="0">
                <a:latin typeface="Times New Roman" pitchFamily="18" charset="0"/>
                <a:cs typeface="Times New Roman" pitchFamily="18" charset="0"/>
              </a:rPr>
              <a:t>Thank you!</a:t>
            </a:r>
            <a:endParaRPr lang="en-US" altLang="zh-CN" dirty="0"/>
          </a:p>
          <a:p>
            <a:endParaRPr lang="en-US" altLang="zh-CN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K:\StudyInTorino\thesis\latexFile\picture\dataAnalysisbasedonFastSimulation\ShrPar_ga_Page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5816" y="1196752"/>
            <a:ext cx="3600000" cy="348095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K:\StudyInTorino\thesis\latexFile\picture\introduction\compilationofSpectrum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1412776"/>
            <a:ext cx="8190533" cy="4405223"/>
          </a:xfrm>
          <a:prstGeom prst="rect">
            <a:avLst/>
          </a:prstGeom>
          <a:noFill/>
        </p:spPr>
      </p:pic>
      <p:cxnSp>
        <p:nvCxnSpPr>
          <p:cNvPr id="4" name="直接连接符 3"/>
          <p:cNvCxnSpPr/>
          <p:nvPr/>
        </p:nvCxnSpPr>
        <p:spPr>
          <a:xfrm>
            <a:off x="4139952" y="2924944"/>
            <a:ext cx="0" cy="2448272"/>
          </a:xfrm>
          <a:prstGeom prst="line">
            <a:avLst/>
          </a:prstGeom>
          <a:ln w="31750">
            <a:solidFill>
              <a:srgbClr val="00B050"/>
            </a:solidFill>
            <a:prstDash val="dash"/>
            <a:head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2627784" y="692696"/>
            <a:ext cx="45079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Knee in Cosmic ray Spectrum</a:t>
            </a:r>
            <a:endParaRPr lang="zh-CN" altLang="en-US" sz="28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K:\StudyInTorino\thesis\latexFile\picture\dataAnalysisbasedonFastSimulation\ShrPar_mu_Page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16016" y="1268760"/>
            <a:ext cx="4104056" cy="3968339"/>
          </a:xfrm>
          <a:prstGeom prst="rect">
            <a:avLst/>
          </a:prstGeom>
          <a:noFill/>
        </p:spPr>
      </p:pic>
      <p:pic>
        <p:nvPicPr>
          <p:cNvPr id="1027" name="Picture 3" descr="K:\StudyInTorino\thesis\latexFile\picture\dataAnalysisbasedonFastSimulation\ShrPar_el_Page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1268760"/>
            <a:ext cx="4170357" cy="4032448"/>
          </a:xfrm>
          <a:prstGeom prst="rect">
            <a:avLst/>
          </a:prstGeom>
          <a:noFill/>
        </p:spPr>
      </p:pic>
      <p:sp>
        <p:nvSpPr>
          <p:cNvPr id="6" name="矩形 5"/>
          <p:cNvSpPr/>
          <p:nvPr/>
        </p:nvSpPr>
        <p:spPr>
          <a:xfrm>
            <a:off x="6372200" y="5085184"/>
            <a:ext cx="9428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err="1">
                <a:latin typeface="Times New Roman" pitchFamily="18" charset="0"/>
                <a:cs typeface="Times New Roman" pitchFamily="18" charset="0"/>
              </a:rPr>
              <a:t>muon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1619672" y="5157192"/>
            <a:ext cx="14285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electrons 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1835696" y="260648"/>
            <a:ext cx="58144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2-D distribution of secondary particles </a:t>
            </a:r>
            <a:endParaRPr lang="zh-CN" alt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1043608" y="6093296"/>
            <a:ext cx="7596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The primary particle is proton and the energy is 100 </a:t>
            </a:r>
            <a:r>
              <a:rPr lang="en-US" altLang="zh-CN" sz="2400" dirty="0" err="1">
                <a:latin typeface="Times New Roman" pitchFamily="18" charset="0"/>
                <a:cs typeface="Times New Roman" pitchFamily="18" charset="0"/>
              </a:rPr>
              <a:t>TeV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K:\StudyInTorino\thesis\latexFile\picture\dataAnalysisbasedonFastSimulation\ProtonIronLDNorm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0" y="1124744"/>
            <a:ext cx="7200000" cy="4517608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971600" y="5805264"/>
            <a:ext cx="77768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The Normalization lateral distribution of Shower, primary particles are proton and iron, their energies are both 100 </a:t>
            </a:r>
            <a:r>
              <a:rPr lang="en-US" altLang="zh-CN" sz="2400" dirty="0" err="1">
                <a:latin typeface="Times New Roman" pitchFamily="18" charset="0"/>
                <a:cs typeface="Times New Roman" pitchFamily="18" charset="0"/>
              </a:rPr>
              <a:t>TeV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763688" y="332656"/>
            <a:ext cx="600837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latin typeface="Times New Roman" pitchFamily="18" charset="0"/>
                <a:cs typeface="Times New Roman" pitchFamily="18" charset="0"/>
              </a:rPr>
              <a:t>Normalization Lateral Distribution </a:t>
            </a:r>
            <a:endParaRPr lang="zh-CN" altLang="en-US" sz="32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K:\StudyInTorino\thesis\latexFile\picture\dataAnalysisbasedonFastSimulation\singleparameterb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3648" y="836712"/>
            <a:ext cx="6767952" cy="4837994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2843808" y="260648"/>
            <a:ext cx="41044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Single Parameter Method 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347864" y="5909375"/>
          <a:ext cx="2681932" cy="94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4" imgW="1218960" imgH="431640" progId="Equation.DSMT4">
                  <p:embed/>
                </p:oleObj>
              </mc:Choice>
              <mc:Fallback>
                <p:oleObj name="Equation" r:id="rId4" imgW="121896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5909375"/>
                        <a:ext cx="2681932" cy="94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K:\StudyInTorino\thesis\latexFile\picture\dataAnalysisbasedonFastSimulation\Ne2NeDiscra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608" y="1124744"/>
            <a:ext cx="7200000" cy="5042629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2123728" y="476672"/>
            <a:ext cx="540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Discrimination of protons and irons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6237312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The energy range of protons and irons are both from 100 </a:t>
            </a:r>
            <a:r>
              <a:rPr lang="en-US" altLang="zh-CN" sz="2400" dirty="0" err="1">
                <a:latin typeface="Times New Roman" pitchFamily="18" charset="0"/>
                <a:cs typeface="Times New Roman" pitchFamily="18" charset="0"/>
              </a:rPr>
              <a:t>TeV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to 10 </a:t>
            </a:r>
            <a:r>
              <a:rPr lang="en-US" altLang="zh-CN" sz="2400" dirty="0" err="1">
                <a:latin typeface="Times New Roman" pitchFamily="18" charset="0"/>
                <a:cs typeface="Times New Roman" pitchFamily="18" charset="0"/>
              </a:rPr>
              <a:t>PeV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K:\StudyInTorino\thesis\latexFile\picture\dataAnalysisbasedonFastSimulation\FOMCalculate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11760" y="1484784"/>
            <a:ext cx="4987386" cy="3577668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3059832" y="332656"/>
            <a:ext cx="33843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Definition of  </a:t>
            </a:r>
            <a:r>
              <a:rPr lang="en-US" altLang="zh-CN" sz="2800" dirty="0" err="1">
                <a:latin typeface="Times New Roman" pitchFamily="18" charset="0"/>
                <a:cs typeface="Times New Roman" pitchFamily="18" charset="0"/>
              </a:rPr>
              <a:t>FoM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347864" y="5445224"/>
          <a:ext cx="2484438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4" imgW="1130040" imgH="457200" progId="Equation.DSMT4">
                  <p:embed/>
                </p:oleObj>
              </mc:Choice>
              <mc:Fallback>
                <p:oleObj name="Equation" r:id="rId4" imgW="113004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5445224"/>
                        <a:ext cx="2484438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K:\StudyInTorino\thesis\latexFile\picture\dataAnalysisbasedonFastSimulation\Ne2NeDiscra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0" y="1122675"/>
            <a:ext cx="7200000" cy="5042629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3563888" y="6021288"/>
            <a:ext cx="2880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err="1">
                <a:latin typeface="Times New Roman" pitchFamily="18" charset="0"/>
                <a:cs typeface="Times New Roman" pitchFamily="18" charset="0"/>
              </a:rPr>
              <a:t>FoM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=1.286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123728" y="476672"/>
            <a:ext cx="540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Discrimination of protons and irons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65</TotalTime>
  <Words>319</Words>
  <Application>Microsoft Office PowerPoint</Application>
  <PresentationFormat>全屏显示(4:3)</PresentationFormat>
  <Paragraphs>50</Paragraphs>
  <Slides>2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29" baseType="lpstr">
      <vt:lpstr>楷体</vt:lpstr>
      <vt:lpstr>Arial</vt:lpstr>
      <vt:lpstr>Calibri</vt:lpstr>
      <vt:lpstr>Times New Roman</vt:lpstr>
      <vt:lpstr>Office 主题</vt:lpstr>
      <vt:lpstr>Equation</vt:lpstr>
      <vt:lpstr>Study on the identification of the primary cosmic ray compositions at knee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cp:lastModifiedBy>Yudong Wang</cp:lastModifiedBy>
  <cp:revision>468</cp:revision>
  <dcterms:modified xsi:type="dcterms:W3CDTF">2019-04-13T14:11:18Z</dcterms:modified>
</cp:coreProperties>
</file>